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B5DB85" w14:textId="07D6D00B" w:rsidR="00B607BD" w:rsidRDefault="00A2190C" w:rsidP="00A2190C">
      <w:pPr>
        <w:pStyle w:val="1"/>
      </w:pPr>
      <w:r>
        <w:rPr>
          <w:rFonts w:hint="eastAsia"/>
        </w:rPr>
        <w:t>一、</w:t>
      </w:r>
    </w:p>
    <w:p w14:paraId="06032C52" w14:textId="0CAF9782" w:rsidR="00717561" w:rsidRDefault="00A2190C" w:rsidP="00A2190C">
      <w:r>
        <w:rPr>
          <w:rFonts w:hint="eastAsia"/>
        </w:rPr>
        <w:t>1</w:t>
      </w:r>
      <w:r w:rsidR="00717561">
        <w:rPr>
          <w:rFonts w:hint="eastAsia"/>
        </w:rPr>
        <w:t>、</w:t>
      </w:r>
    </w:p>
    <w:p w14:paraId="56F7D9A9" w14:textId="63DBE593" w:rsidR="00A2190C" w:rsidRDefault="00A2190C" w:rsidP="00717561">
      <w:r>
        <w:rPr>
          <w:rFonts w:hint="eastAsia"/>
        </w:rPr>
        <w:t>对于第</w:t>
      </w:r>
      <w:r w:rsidR="00F23C3A">
        <w:rPr>
          <w:rFonts w:hint="eastAsia"/>
        </w:rPr>
        <w:t>1</w:t>
      </w:r>
      <w:r w:rsidR="005C34D4">
        <w:rPr>
          <w:rFonts w:hint="eastAsia"/>
        </w:rPr>
        <w:t>小问</w:t>
      </w:r>
      <w:r>
        <w:rPr>
          <w:rFonts w:hint="eastAsia"/>
        </w:rPr>
        <w:t>先建立以下模型</w:t>
      </w:r>
    </w:p>
    <w:p w14:paraId="593ACF61" w14:textId="4BDAF2D8" w:rsidR="008152C0" w:rsidRDefault="008152C0" w:rsidP="00A2190C">
      <w:r w:rsidRPr="008152C0">
        <w:rPr>
          <w:position w:val="-12"/>
        </w:rPr>
        <w:object w:dxaOrig="920" w:dyaOrig="400" w14:anchorId="0EB783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9.7pt" o:ole="">
            <v:imagedata r:id="rId6" o:title=""/>
          </v:shape>
          <o:OLEObject Type="Embed" ProgID="Equation.DSMT4" ShapeID="_x0000_i1025" DrawAspect="Content" ObjectID="_1630261818" r:id="rId7"/>
        </w:object>
      </w:r>
      <w:r>
        <w:rPr>
          <w:rFonts w:hint="eastAsia"/>
        </w:rPr>
        <w:t>为</w:t>
      </w:r>
      <w:r>
        <w:rPr>
          <w:rFonts w:hint="eastAsia"/>
        </w:rPr>
        <w:t>i</w:t>
      </w:r>
      <w:r>
        <w:rPr>
          <w:rFonts w:hint="eastAsia"/>
        </w:rPr>
        <w:t>点到</w:t>
      </w:r>
      <w:r>
        <w:rPr>
          <w:rFonts w:hint="eastAsia"/>
        </w:rPr>
        <w:t>A</w:t>
      </w:r>
      <w:r>
        <w:rPr>
          <w:rFonts w:hint="eastAsia"/>
        </w:rPr>
        <w:t>料场的距离</w:t>
      </w:r>
    </w:p>
    <w:p w14:paraId="1DFFAF4C" w14:textId="0C90B487" w:rsidR="008152C0" w:rsidRDefault="008152C0" w:rsidP="00A2190C">
      <w:r w:rsidRPr="008152C0">
        <w:rPr>
          <w:position w:val="-34"/>
        </w:rPr>
        <w:object w:dxaOrig="560" w:dyaOrig="820" w14:anchorId="149CCA2C">
          <v:shape id="_x0000_i1026" type="#_x0000_t75" style="width:27.85pt;height:40.75pt" o:ole="">
            <v:imagedata r:id="rId8" o:title=""/>
          </v:shape>
          <o:OLEObject Type="Embed" ProgID="Equation.DSMT4" ShapeID="_x0000_i1026" DrawAspect="Content" ObjectID="_1630261819" r:id="rId9"/>
        </w:object>
      </w:r>
      <w:r>
        <w:rPr>
          <w:rFonts w:hint="eastAsia"/>
        </w:rPr>
        <w:t>为</w:t>
      </w:r>
      <w:r w:rsidRPr="008152C0">
        <w:t>i</w:t>
      </w:r>
      <w:r w:rsidRPr="008152C0">
        <w:t>点到</w:t>
      </w:r>
      <w:r>
        <w:rPr>
          <w:rFonts w:hint="eastAsia"/>
        </w:rPr>
        <w:t>B</w:t>
      </w:r>
      <w:r w:rsidRPr="008152C0">
        <w:t>料场的距离</w:t>
      </w:r>
    </w:p>
    <w:p w14:paraId="2EBB1EAB" w14:textId="6B5FF37C" w:rsidR="008152C0" w:rsidRDefault="008152C0" w:rsidP="00A2190C">
      <w:r w:rsidRPr="00FF0BAA">
        <w:rPr>
          <w:position w:val="-12"/>
        </w:rPr>
        <w:object w:dxaOrig="1180" w:dyaOrig="400" w14:anchorId="5556EC39">
          <v:shape id="_x0000_i1027" type="#_x0000_t75" style="width:59.1pt;height:19.7pt" o:ole="">
            <v:imagedata r:id="rId10" o:title=""/>
          </v:shape>
          <o:OLEObject Type="Embed" ProgID="Equation.DSMT4" ShapeID="_x0000_i1027" DrawAspect="Content" ObjectID="_1630261820" r:id="rId11"/>
        </w:object>
      </w:r>
      <w:r w:rsidRPr="008152C0">
        <w:rPr>
          <w:rFonts w:hint="eastAsia"/>
        </w:rPr>
        <w:t>为</w:t>
      </w:r>
      <w:r w:rsidRPr="008152C0">
        <w:t>i</w:t>
      </w:r>
      <w:r w:rsidRPr="008152C0">
        <w:t>点到</w:t>
      </w:r>
      <w:r>
        <w:rPr>
          <w:rFonts w:hint="eastAsia"/>
        </w:rPr>
        <w:t>A</w:t>
      </w:r>
      <w:r w:rsidRPr="008152C0">
        <w:t>料场</w:t>
      </w:r>
      <w:r>
        <w:rPr>
          <w:rFonts w:hint="eastAsia"/>
        </w:rPr>
        <w:t>运的水泥吨数</w:t>
      </w:r>
    </w:p>
    <w:p w14:paraId="5B0CDA61" w14:textId="42CF8515" w:rsidR="008152C0" w:rsidRPr="008152C0" w:rsidRDefault="008152C0" w:rsidP="00A2190C">
      <w:r w:rsidRPr="00FF0BAA">
        <w:rPr>
          <w:position w:val="-12"/>
        </w:rPr>
        <w:object w:dxaOrig="1180" w:dyaOrig="400" w14:anchorId="16410FEC">
          <v:shape id="_x0000_i1028" type="#_x0000_t75" style="width:59.1pt;height:19.7pt" o:ole="">
            <v:imagedata r:id="rId12" o:title=""/>
          </v:shape>
          <o:OLEObject Type="Embed" ProgID="Equation.DSMT4" ShapeID="_x0000_i1028" DrawAspect="Content" ObjectID="_1630261821" r:id="rId13"/>
        </w:object>
      </w:r>
      <w:r w:rsidRPr="008152C0">
        <w:rPr>
          <w:rFonts w:hint="eastAsia"/>
        </w:rPr>
        <w:t>为</w:t>
      </w:r>
      <w:r w:rsidRPr="008152C0">
        <w:t>i</w:t>
      </w:r>
      <w:r w:rsidRPr="008152C0">
        <w:t>点到</w:t>
      </w:r>
      <w:r>
        <w:rPr>
          <w:rFonts w:hint="eastAsia"/>
        </w:rPr>
        <w:t>B</w:t>
      </w:r>
      <w:r w:rsidRPr="008152C0">
        <w:t>料场运的水泥吨数</w:t>
      </w:r>
    </w:p>
    <w:p w14:paraId="25B796C6" w14:textId="62E4C10E" w:rsidR="00A2190C" w:rsidRDefault="00A2190C" w:rsidP="00A2190C">
      <w:r>
        <w:rPr>
          <w:rFonts w:hint="eastAsia"/>
        </w:rPr>
        <w:t>目标函数吨千米数</w:t>
      </w:r>
      <w:r w:rsidR="008152C0" w:rsidRPr="00FF0BAA">
        <w:rPr>
          <w:position w:val="-34"/>
        </w:rPr>
        <w:object w:dxaOrig="5520" w:dyaOrig="820" w14:anchorId="3201076B">
          <v:shape id="_x0000_i1029" type="#_x0000_t75" style="width:275.75pt;height:40.75pt" o:ole="">
            <v:imagedata r:id="rId14" o:title=""/>
          </v:shape>
          <o:OLEObject Type="Embed" ProgID="Equation.DSMT4" ShapeID="_x0000_i1029" DrawAspect="Content" ObjectID="_1630261822" r:id="rId15"/>
        </w:object>
      </w:r>
    </w:p>
    <w:p w14:paraId="69544570" w14:textId="445D99B3" w:rsidR="00A2190C" w:rsidRDefault="008152C0" w:rsidP="00A2190C">
      <w:r>
        <w:rPr>
          <w:rFonts w:hint="eastAsia"/>
        </w:rPr>
        <w:t>约束：</w:t>
      </w:r>
      <w:r>
        <w:t>sum</w:t>
      </w:r>
      <w:r>
        <w:rPr>
          <w:rFonts w:hint="eastAsia"/>
        </w:rPr>
        <w:t>(</w:t>
      </w:r>
      <w:r w:rsidRPr="008152C0">
        <w:rPr>
          <w:position w:val="-12"/>
        </w:rPr>
        <w:object w:dxaOrig="920" w:dyaOrig="400" w14:anchorId="6FFA08F1">
          <v:shape id="_x0000_i1030" type="#_x0000_t75" style="width:46.2pt;height:19.7pt" o:ole="">
            <v:imagedata r:id="rId16" o:title=""/>
          </v:shape>
          <o:OLEObject Type="Embed" ProgID="Equation.DSMT4" ShapeID="_x0000_i1030" DrawAspect="Content" ObjectID="_1630261823" r:id="rId17"/>
        </w:object>
      </w:r>
      <w:r>
        <w:t>)&lt;=20</w:t>
      </w:r>
    </w:p>
    <w:p w14:paraId="55DE4E27" w14:textId="43CFA609" w:rsidR="008152C0" w:rsidRDefault="008152C0" w:rsidP="00A2190C">
      <w:r>
        <w:tab/>
      </w:r>
      <w:r>
        <w:tab/>
      </w:r>
      <w:r w:rsidRPr="00FF0BAA">
        <w:rPr>
          <w:position w:val="-12"/>
        </w:rPr>
        <w:object w:dxaOrig="1880" w:dyaOrig="400" w14:anchorId="037B8968">
          <v:shape id="_x0000_i1031" type="#_x0000_t75" style="width:93.75pt;height:19.7pt" o:ole="">
            <v:imagedata r:id="rId18" o:title=""/>
          </v:shape>
          <o:OLEObject Type="Embed" ProgID="Equation.DSMT4" ShapeID="_x0000_i1031" DrawAspect="Content" ObjectID="_1630261824" r:id="rId19"/>
        </w:object>
      </w:r>
    </w:p>
    <w:p w14:paraId="72FDFE06" w14:textId="77777777" w:rsidR="003A008D" w:rsidRPr="002128CC" w:rsidRDefault="003A008D" w:rsidP="00A2190C">
      <w:pPr>
        <w:rPr>
          <w:b/>
          <w:bCs/>
        </w:rPr>
      </w:pPr>
      <w:r w:rsidRPr="002128CC">
        <w:rPr>
          <w:rFonts w:hint="eastAsia"/>
          <w:b/>
          <w:bCs/>
        </w:rPr>
        <w:t>带入数据运算结果</w:t>
      </w:r>
    </w:p>
    <w:tbl>
      <w:tblPr>
        <w:tblW w:w="8674" w:type="dxa"/>
        <w:tblLook w:val="04A0" w:firstRow="1" w:lastRow="0" w:firstColumn="1" w:lastColumn="0" w:noHBand="0" w:noVBand="1"/>
      </w:tblPr>
      <w:tblGrid>
        <w:gridCol w:w="2194"/>
        <w:gridCol w:w="1080"/>
        <w:gridCol w:w="1080"/>
        <w:gridCol w:w="1080"/>
        <w:gridCol w:w="1080"/>
        <w:gridCol w:w="1080"/>
        <w:gridCol w:w="1080"/>
      </w:tblGrid>
      <w:tr w:rsidR="003A008D" w:rsidRPr="003A008D" w14:paraId="5726DEB2" w14:textId="77777777" w:rsidTr="003A008D">
        <w:trPr>
          <w:trHeight w:val="285"/>
        </w:trPr>
        <w:tc>
          <w:tcPr>
            <w:tcW w:w="21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07262A" w14:textId="77777777" w:rsidR="003A008D" w:rsidRPr="003A008D" w:rsidRDefault="003A008D" w:rsidP="003A008D">
            <w:pPr>
              <w:spacing w:line="240" w:lineRule="auto"/>
              <w:jc w:val="lef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工地</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E4FE802"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1</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6A846AE4"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2</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7505A8AF"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3</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75252513"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4</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2D0C5280"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5</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4CC5B112"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6</w:t>
            </w:r>
          </w:p>
        </w:tc>
      </w:tr>
      <w:tr w:rsidR="003A008D" w:rsidRPr="003A008D" w14:paraId="18600E14" w14:textId="77777777" w:rsidTr="003A008D">
        <w:trPr>
          <w:trHeight w:val="285"/>
        </w:trPr>
        <w:tc>
          <w:tcPr>
            <w:tcW w:w="2194" w:type="dxa"/>
            <w:tcBorders>
              <w:top w:val="nil"/>
              <w:left w:val="single" w:sz="4" w:space="0" w:color="auto"/>
              <w:bottom w:val="single" w:sz="4" w:space="0" w:color="auto"/>
              <w:right w:val="single" w:sz="4" w:space="0" w:color="auto"/>
            </w:tcBorders>
            <w:shd w:val="clear" w:color="auto" w:fill="auto"/>
            <w:noWrap/>
            <w:vAlign w:val="center"/>
            <w:hideMark/>
          </w:tcPr>
          <w:p w14:paraId="093A46BB" w14:textId="77777777" w:rsidR="003A008D" w:rsidRPr="003A008D" w:rsidRDefault="003A008D" w:rsidP="003A008D">
            <w:pPr>
              <w:spacing w:line="240" w:lineRule="auto"/>
              <w:jc w:val="lef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从A料场云的水泥数/t</w:t>
            </w:r>
          </w:p>
        </w:tc>
        <w:tc>
          <w:tcPr>
            <w:tcW w:w="1080" w:type="dxa"/>
            <w:tcBorders>
              <w:top w:val="nil"/>
              <w:left w:val="nil"/>
              <w:bottom w:val="single" w:sz="4" w:space="0" w:color="auto"/>
              <w:right w:val="single" w:sz="4" w:space="0" w:color="auto"/>
            </w:tcBorders>
            <w:shd w:val="clear" w:color="auto" w:fill="auto"/>
            <w:noWrap/>
            <w:vAlign w:val="center"/>
            <w:hideMark/>
          </w:tcPr>
          <w:p w14:paraId="1BB83546"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3</w:t>
            </w:r>
          </w:p>
        </w:tc>
        <w:tc>
          <w:tcPr>
            <w:tcW w:w="1080" w:type="dxa"/>
            <w:tcBorders>
              <w:top w:val="nil"/>
              <w:left w:val="nil"/>
              <w:bottom w:val="single" w:sz="4" w:space="0" w:color="auto"/>
              <w:right w:val="single" w:sz="4" w:space="0" w:color="auto"/>
            </w:tcBorders>
            <w:shd w:val="clear" w:color="auto" w:fill="auto"/>
            <w:noWrap/>
            <w:vAlign w:val="center"/>
            <w:hideMark/>
          </w:tcPr>
          <w:p w14:paraId="04E080E5"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5</w:t>
            </w:r>
          </w:p>
        </w:tc>
        <w:tc>
          <w:tcPr>
            <w:tcW w:w="1080" w:type="dxa"/>
            <w:tcBorders>
              <w:top w:val="nil"/>
              <w:left w:val="nil"/>
              <w:bottom w:val="single" w:sz="4" w:space="0" w:color="auto"/>
              <w:right w:val="single" w:sz="4" w:space="0" w:color="auto"/>
            </w:tcBorders>
            <w:shd w:val="clear" w:color="auto" w:fill="auto"/>
            <w:noWrap/>
            <w:vAlign w:val="center"/>
            <w:hideMark/>
          </w:tcPr>
          <w:p w14:paraId="33BD8917"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0</w:t>
            </w:r>
          </w:p>
        </w:tc>
        <w:tc>
          <w:tcPr>
            <w:tcW w:w="1080" w:type="dxa"/>
            <w:tcBorders>
              <w:top w:val="nil"/>
              <w:left w:val="nil"/>
              <w:bottom w:val="single" w:sz="4" w:space="0" w:color="auto"/>
              <w:right w:val="single" w:sz="4" w:space="0" w:color="auto"/>
            </w:tcBorders>
            <w:shd w:val="clear" w:color="auto" w:fill="auto"/>
            <w:noWrap/>
            <w:vAlign w:val="center"/>
            <w:hideMark/>
          </w:tcPr>
          <w:p w14:paraId="0940FE2B"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7</w:t>
            </w:r>
          </w:p>
        </w:tc>
        <w:tc>
          <w:tcPr>
            <w:tcW w:w="1080" w:type="dxa"/>
            <w:tcBorders>
              <w:top w:val="nil"/>
              <w:left w:val="nil"/>
              <w:bottom w:val="single" w:sz="4" w:space="0" w:color="auto"/>
              <w:right w:val="single" w:sz="4" w:space="0" w:color="auto"/>
            </w:tcBorders>
            <w:shd w:val="clear" w:color="auto" w:fill="auto"/>
            <w:noWrap/>
            <w:vAlign w:val="center"/>
            <w:hideMark/>
          </w:tcPr>
          <w:p w14:paraId="1D635DB0"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0</w:t>
            </w:r>
          </w:p>
        </w:tc>
        <w:tc>
          <w:tcPr>
            <w:tcW w:w="1080" w:type="dxa"/>
            <w:tcBorders>
              <w:top w:val="nil"/>
              <w:left w:val="nil"/>
              <w:bottom w:val="single" w:sz="4" w:space="0" w:color="auto"/>
              <w:right w:val="single" w:sz="4" w:space="0" w:color="auto"/>
            </w:tcBorders>
            <w:shd w:val="clear" w:color="auto" w:fill="auto"/>
            <w:noWrap/>
            <w:vAlign w:val="center"/>
            <w:hideMark/>
          </w:tcPr>
          <w:p w14:paraId="080DE6E8"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0</w:t>
            </w:r>
          </w:p>
        </w:tc>
      </w:tr>
      <w:tr w:rsidR="003A008D" w:rsidRPr="003A008D" w14:paraId="5603CDFC" w14:textId="77777777" w:rsidTr="003A008D">
        <w:trPr>
          <w:trHeight w:val="285"/>
        </w:trPr>
        <w:tc>
          <w:tcPr>
            <w:tcW w:w="2194" w:type="dxa"/>
            <w:tcBorders>
              <w:top w:val="nil"/>
              <w:left w:val="single" w:sz="4" w:space="0" w:color="auto"/>
              <w:bottom w:val="single" w:sz="4" w:space="0" w:color="auto"/>
              <w:right w:val="single" w:sz="4" w:space="0" w:color="auto"/>
            </w:tcBorders>
            <w:shd w:val="clear" w:color="auto" w:fill="auto"/>
            <w:noWrap/>
            <w:vAlign w:val="center"/>
            <w:hideMark/>
          </w:tcPr>
          <w:p w14:paraId="3808C6CB" w14:textId="77777777" w:rsidR="003A008D" w:rsidRPr="003A008D" w:rsidRDefault="003A008D" w:rsidP="003A008D">
            <w:pPr>
              <w:spacing w:line="240" w:lineRule="auto"/>
              <w:jc w:val="lef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从B料场云的水泥数/t</w:t>
            </w:r>
          </w:p>
        </w:tc>
        <w:tc>
          <w:tcPr>
            <w:tcW w:w="1080" w:type="dxa"/>
            <w:tcBorders>
              <w:top w:val="nil"/>
              <w:left w:val="nil"/>
              <w:bottom w:val="single" w:sz="4" w:space="0" w:color="auto"/>
              <w:right w:val="single" w:sz="4" w:space="0" w:color="auto"/>
            </w:tcBorders>
            <w:shd w:val="clear" w:color="auto" w:fill="auto"/>
            <w:noWrap/>
            <w:vAlign w:val="center"/>
            <w:hideMark/>
          </w:tcPr>
          <w:p w14:paraId="43BF360F"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0</w:t>
            </w:r>
          </w:p>
        </w:tc>
        <w:tc>
          <w:tcPr>
            <w:tcW w:w="1080" w:type="dxa"/>
            <w:tcBorders>
              <w:top w:val="nil"/>
              <w:left w:val="nil"/>
              <w:bottom w:val="single" w:sz="4" w:space="0" w:color="auto"/>
              <w:right w:val="single" w:sz="4" w:space="0" w:color="auto"/>
            </w:tcBorders>
            <w:shd w:val="clear" w:color="auto" w:fill="auto"/>
            <w:noWrap/>
            <w:vAlign w:val="center"/>
            <w:hideMark/>
          </w:tcPr>
          <w:p w14:paraId="1989AEE6"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0</w:t>
            </w:r>
          </w:p>
        </w:tc>
        <w:tc>
          <w:tcPr>
            <w:tcW w:w="1080" w:type="dxa"/>
            <w:tcBorders>
              <w:top w:val="nil"/>
              <w:left w:val="nil"/>
              <w:bottom w:val="single" w:sz="4" w:space="0" w:color="auto"/>
              <w:right w:val="single" w:sz="4" w:space="0" w:color="auto"/>
            </w:tcBorders>
            <w:shd w:val="clear" w:color="auto" w:fill="auto"/>
            <w:noWrap/>
            <w:vAlign w:val="center"/>
            <w:hideMark/>
          </w:tcPr>
          <w:p w14:paraId="5207720A"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4</w:t>
            </w:r>
          </w:p>
        </w:tc>
        <w:tc>
          <w:tcPr>
            <w:tcW w:w="1080" w:type="dxa"/>
            <w:tcBorders>
              <w:top w:val="nil"/>
              <w:left w:val="nil"/>
              <w:bottom w:val="single" w:sz="4" w:space="0" w:color="auto"/>
              <w:right w:val="single" w:sz="4" w:space="0" w:color="auto"/>
            </w:tcBorders>
            <w:shd w:val="clear" w:color="auto" w:fill="auto"/>
            <w:noWrap/>
            <w:vAlign w:val="center"/>
            <w:hideMark/>
          </w:tcPr>
          <w:p w14:paraId="02AEC43A"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0</w:t>
            </w:r>
          </w:p>
        </w:tc>
        <w:tc>
          <w:tcPr>
            <w:tcW w:w="1080" w:type="dxa"/>
            <w:tcBorders>
              <w:top w:val="nil"/>
              <w:left w:val="nil"/>
              <w:bottom w:val="single" w:sz="4" w:space="0" w:color="auto"/>
              <w:right w:val="single" w:sz="4" w:space="0" w:color="auto"/>
            </w:tcBorders>
            <w:shd w:val="clear" w:color="auto" w:fill="auto"/>
            <w:noWrap/>
            <w:vAlign w:val="center"/>
            <w:hideMark/>
          </w:tcPr>
          <w:p w14:paraId="05AA8957"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6</w:t>
            </w:r>
          </w:p>
        </w:tc>
        <w:tc>
          <w:tcPr>
            <w:tcW w:w="1080" w:type="dxa"/>
            <w:tcBorders>
              <w:top w:val="nil"/>
              <w:left w:val="nil"/>
              <w:bottom w:val="single" w:sz="4" w:space="0" w:color="auto"/>
              <w:right w:val="single" w:sz="4" w:space="0" w:color="auto"/>
            </w:tcBorders>
            <w:shd w:val="clear" w:color="auto" w:fill="auto"/>
            <w:noWrap/>
            <w:vAlign w:val="center"/>
            <w:hideMark/>
          </w:tcPr>
          <w:p w14:paraId="7A637EC9"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11</w:t>
            </w:r>
          </w:p>
        </w:tc>
      </w:tr>
      <w:tr w:rsidR="003A008D" w:rsidRPr="003A008D" w14:paraId="2316EF4D" w14:textId="77777777" w:rsidTr="003A008D">
        <w:trPr>
          <w:trHeight w:val="285"/>
        </w:trPr>
        <w:tc>
          <w:tcPr>
            <w:tcW w:w="2194" w:type="dxa"/>
            <w:tcBorders>
              <w:top w:val="nil"/>
              <w:left w:val="single" w:sz="4" w:space="0" w:color="auto"/>
              <w:bottom w:val="single" w:sz="4" w:space="0" w:color="auto"/>
              <w:right w:val="single" w:sz="4" w:space="0" w:color="auto"/>
            </w:tcBorders>
            <w:shd w:val="clear" w:color="auto" w:fill="auto"/>
            <w:noWrap/>
            <w:vAlign w:val="center"/>
            <w:hideMark/>
          </w:tcPr>
          <w:p w14:paraId="6B021988" w14:textId="77777777" w:rsidR="003A008D" w:rsidRPr="003A008D" w:rsidRDefault="003A008D" w:rsidP="003A008D">
            <w:pPr>
              <w:spacing w:line="240" w:lineRule="auto"/>
              <w:jc w:val="lef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总吨千米数/t·km</w:t>
            </w:r>
          </w:p>
        </w:tc>
        <w:tc>
          <w:tcPr>
            <w:tcW w:w="1080" w:type="dxa"/>
            <w:tcBorders>
              <w:top w:val="nil"/>
              <w:left w:val="nil"/>
              <w:bottom w:val="single" w:sz="4" w:space="0" w:color="auto"/>
              <w:right w:val="single" w:sz="4" w:space="0" w:color="auto"/>
            </w:tcBorders>
            <w:shd w:val="clear" w:color="auto" w:fill="auto"/>
            <w:noWrap/>
            <w:vAlign w:val="center"/>
            <w:hideMark/>
          </w:tcPr>
          <w:p w14:paraId="4A9A6034" w14:textId="77777777" w:rsidR="003A008D" w:rsidRPr="003A008D" w:rsidRDefault="003A008D" w:rsidP="003A008D">
            <w:pPr>
              <w:spacing w:line="240" w:lineRule="auto"/>
              <w:jc w:val="righ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133.8948</w:t>
            </w:r>
          </w:p>
        </w:tc>
        <w:tc>
          <w:tcPr>
            <w:tcW w:w="1080" w:type="dxa"/>
            <w:tcBorders>
              <w:top w:val="nil"/>
              <w:left w:val="nil"/>
              <w:bottom w:val="single" w:sz="4" w:space="0" w:color="auto"/>
              <w:right w:val="single" w:sz="4" w:space="0" w:color="auto"/>
            </w:tcBorders>
            <w:shd w:val="clear" w:color="auto" w:fill="auto"/>
            <w:noWrap/>
            <w:vAlign w:val="center"/>
            <w:hideMark/>
          </w:tcPr>
          <w:p w14:paraId="1F699704" w14:textId="77777777" w:rsidR="003A008D" w:rsidRPr="003A008D" w:rsidRDefault="003A008D" w:rsidP="003A008D">
            <w:pPr>
              <w:spacing w:line="240" w:lineRule="auto"/>
              <w:jc w:val="lef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30D32C0D" w14:textId="77777777" w:rsidR="003A008D" w:rsidRPr="003A008D" w:rsidRDefault="003A008D" w:rsidP="003A008D">
            <w:pPr>
              <w:spacing w:line="240" w:lineRule="auto"/>
              <w:jc w:val="lef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304DC005" w14:textId="77777777" w:rsidR="003A008D" w:rsidRPr="003A008D" w:rsidRDefault="003A008D" w:rsidP="003A008D">
            <w:pPr>
              <w:spacing w:line="240" w:lineRule="auto"/>
              <w:jc w:val="lef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31CC5CBB" w14:textId="77777777" w:rsidR="003A008D" w:rsidRPr="003A008D" w:rsidRDefault="003A008D" w:rsidP="003A008D">
            <w:pPr>
              <w:spacing w:line="240" w:lineRule="auto"/>
              <w:jc w:val="lef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080E2E68" w14:textId="77777777" w:rsidR="003A008D" w:rsidRPr="003A008D" w:rsidRDefault="003A008D" w:rsidP="003A008D">
            <w:pPr>
              <w:spacing w:line="240" w:lineRule="auto"/>
              <w:jc w:val="left"/>
              <w:rPr>
                <w:rFonts w:ascii="等线" w:eastAsia="等线" w:hAnsi="等线" w:cs="宋体"/>
                <w:color w:val="000000"/>
                <w:kern w:val="0"/>
                <w:sz w:val="22"/>
                <w:szCs w:val="22"/>
              </w:rPr>
            </w:pPr>
            <w:r w:rsidRPr="003A008D">
              <w:rPr>
                <w:rFonts w:ascii="等线" w:eastAsia="等线" w:hAnsi="等线" w:cs="宋体" w:hint="eastAsia"/>
                <w:color w:val="000000"/>
                <w:kern w:val="0"/>
                <w:sz w:val="22"/>
                <w:szCs w:val="22"/>
              </w:rPr>
              <w:t xml:space="preserve">　</w:t>
            </w:r>
          </w:p>
        </w:tc>
      </w:tr>
    </w:tbl>
    <w:p w14:paraId="499B7DE1" w14:textId="728D1A39" w:rsidR="002128CC" w:rsidRDefault="002128CC" w:rsidP="00A2190C">
      <w:pPr>
        <w:rPr>
          <w:rFonts w:hint="eastAsia"/>
        </w:rPr>
      </w:pPr>
      <w:r>
        <w:rPr>
          <w:rFonts w:hint="eastAsia"/>
        </w:rPr>
        <w:t>代码见</w:t>
      </w:r>
      <w:r>
        <w:rPr>
          <w:rFonts w:hint="eastAsia"/>
        </w:rPr>
        <w:t>pr</w:t>
      </w:r>
      <w:r>
        <w:t>o</w:t>
      </w:r>
      <w:r>
        <w:rPr>
          <w:rFonts w:hint="eastAsia"/>
        </w:rPr>
        <w:t>blem</w:t>
      </w:r>
      <w:r>
        <w:t>_1.m</w:t>
      </w:r>
    </w:p>
    <w:p w14:paraId="547DC80F" w14:textId="18A9EAA5" w:rsidR="008152C0" w:rsidRDefault="00717561" w:rsidP="00A2190C">
      <w:r>
        <w:rPr>
          <w:rFonts w:hint="eastAsia"/>
        </w:rPr>
        <w:t>2</w:t>
      </w:r>
      <w:r>
        <w:rPr>
          <w:rFonts w:hint="eastAsia"/>
        </w:rPr>
        <w:t>、</w:t>
      </w:r>
    </w:p>
    <w:p w14:paraId="25886821" w14:textId="62E2302B" w:rsidR="00717561" w:rsidRDefault="00717561" w:rsidP="00A2190C">
      <w:r>
        <w:rPr>
          <w:rFonts w:hint="eastAsia"/>
        </w:rPr>
        <w:t>想要使总吨千米数最小，应该将两个料场位置应该离水泥需求量较大的尽可能近两个料场应该建在同一位置</w:t>
      </w:r>
    </w:p>
    <w:p w14:paraId="1A5ECCB2" w14:textId="2A0DF7D4" w:rsidR="00717561" w:rsidRDefault="00717561" w:rsidP="00A2190C">
      <w:r>
        <w:rPr>
          <w:rFonts w:hint="eastAsia"/>
        </w:rPr>
        <w:t>设为（</w:t>
      </w:r>
      <w:r>
        <w:rPr>
          <w:rFonts w:hint="eastAsia"/>
        </w:rPr>
        <w:t>x</w:t>
      </w:r>
      <w:r>
        <w:t>,y</w:t>
      </w:r>
      <w:r>
        <w:t>）</w:t>
      </w:r>
    </w:p>
    <w:p w14:paraId="74E94CBD" w14:textId="4C080E1F" w:rsidR="00717561" w:rsidRDefault="00717561" w:rsidP="00A2190C">
      <w:r>
        <w:rPr>
          <w:rFonts w:hint="eastAsia"/>
        </w:rPr>
        <w:t>各点水泥需求量为</w:t>
      </w:r>
      <w:r w:rsidRPr="002217D2">
        <w:rPr>
          <w:position w:val="-12"/>
        </w:rPr>
        <w:object w:dxaOrig="279" w:dyaOrig="400" w14:anchorId="78B7610B">
          <v:shape id="_x0000_i1032" type="#_x0000_t75" style="width:14.25pt;height:19.7pt" o:ole="">
            <v:imagedata r:id="rId20" o:title=""/>
          </v:shape>
          <o:OLEObject Type="Embed" ProgID="Equation.DSMT4" ShapeID="_x0000_i1032" DrawAspect="Content" ObjectID="_1630261825" r:id="rId21"/>
        </w:object>
      </w:r>
    </w:p>
    <w:p w14:paraId="6C12995F" w14:textId="0053BA86" w:rsidR="00717561" w:rsidRDefault="00745DD3" w:rsidP="00A2190C">
      <w:r>
        <w:rPr>
          <w:rFonts w:hint="eastAsia"/>
        </w:rPr>
        <w:t>个点离料场距离为</w:t>
      </w:r>
      <w:r w:rsidRPr="002217D2">
        <w:rPr>
          <w:position w:val="-16"/>
        </w:rPr>
        <w:object w:dxaOrig="3280" w:dyaOrig="540" w14:anchorId="534DAA27">
          <v:shape id="_x0000_i1033" type="#_x0000_t75" style="width:163.7pt;height:27.15pt" o:ole="">
            <v:imagedata r:id="rId22" o:title=""/>
          </v:shape>
          <o:OLEObject Type="Embed" ProgID="Equation.DSMT4" ShapeID="_x0000_i1033" DrawAspect="Content" ObjectID="_1630261826" r:id="rId23"/>
        </w:object>
      </w:r>
    </w:p>
    <w:p w14:paraId="724D6E1F" w14:textId="23920D1A" w:rsidR="00745DD3" w:rsidRDefault="00745DD3" w:rsidP="00A2190C">
      <w:r>
        <w:rPr>
          <w:rFonts w:hint="eastAsia"/>
        </w:rPr>
        <w:t>目标函数为</w:t>
      </w:r>
      <w:r w:rsidRPr="00745DD3">
        <w:rPr>
          <w:position w:val="-34"/>
        </w:rPr>
        <w:object w:dxaOrig="1760" w:dyaOrig="820" w14:anchorId="354297C4">
          <v:shape id="_x0000_i1034" type="#_x0000_t75" style="width:88.3pt;height:40.75pt" o:ole="">
            <v:imagedata r:id="rId24" o:title=""/>
          </v:shape>
          <o:OLEObject Type="Embed" ProgID="Equation.DSMT4" ShapeID="_x0000_i1034" DrawAspect="Content" ObjectID="_1630261827" r:id="rId25"/>
        </w:object>
      </w:r>
      <w:r>
        <w:t xml:space="preserve"> </w:t>
      </w:r>
    </w:p>
    <w:p w14:paraId="350D5392" w14:textId="7DB0DE02" w:rsidR="002128CC" w:rsidRPr="002128CC" w:rsidRDefault="002128CC" w:rsidP="00A2190C">
      <w:pPr>
        <w:rPr>
          <w:b/>
          <w:bCs/>
        </w:rPr>
      </w:pPr>
      <w:r w:rsidRPr="002128CC">
        <w:rPr>
          <w:rFonts w:hint="eastAsia"/>
          <w:b/>
          <w:bCs/>
        </w:rPr>
        <w:t>结果：料场的位置设为</w:t>
      </w:r>
      <w:r w:rsidRPr="002128CC">
        <w:rPr>
          <w:rFonts w:hint="eastAsia"/>
          <w:b/>
          <w:bCs/>
        </w:rPr>
        <w:t>(</w:t>
      </w:r>
      <w:r w:rsidRPr="002128CC">
        <w:rPr>
          <w:b/>
          <w:bCs/>
        </w:rPr>
        <w:t>5.75,5.0001)</w:t>
      </w:r>
    </w:p>
    <w:p w14:paraId="0541FE19" w14:textId="5B0461EF" w:rsidR="002128CC" w:rsidRPr="002128CC" w:rsidRDefault="002128CC" w:rsidP="00A2190C">
      <w:pPr>
        <w:rPr>
          <w:rFonts w:hint="eastAsia"/>
          <w:b/>
          <w:bCs/>
        </w:rPr>
      </w:pPr>
      <w:r w:rsidRPr="002128CC">
        <w:rPr>
          <w:rFonts w:hint="eastAsia"/>
          <w:b/>
          <w:bCs/>
        </w:rPr>
        <w:t>最小吨千米为</w:t>
      </w:r>
      <w:r w:rsidRPr="002128CC">
        <w:rPr>
          <w:rFonts w:hint="eastAsia"/>
          <w:b/>
          <w:bCs/>
        </w:rPr>
        <w:t>113.1485</w:t>
      </w:r>
    </w:p>
    <w:p w14:paraId="1421A008" w14:textId="15DF46FD" w:rsidR="009C62C9" w:rsidRDefault="002128CC" w:rsidP="00A2190C">
      <w:r>
        <w:rPr>
          <w:rFonts w:hint="eastAsia"/>
        </w:rPr>
        <w:t>代码见</w:t>
      </w:r>
      <w:r>
        <w:rPr>
          <w:rFonts w:hint="eastAsia"/>
        </w:rPr>
        <w:t>proble</w:t>
      </w:r>
      <w:r>
        <w:t>m_1_2.m</w:t>
      </w:r>
    </w:p>
    <w:p w14:paraId="4F2FB3DC" w14:textId="77777777" w:rsidR="002128CC" w:rsidRDefault="002128CC" w:rsidP="00A2190C">
      <w:r>
        <w:rPr>
          <w:rFonts w:hint="eastAsia"/>
        </w:rPr>
        <w:t>命令行</w:t>
      </w:r>
    </w:p>
    <w:p w14:paraId="07E634C5" w14:textId="295223AF" w:rsidR="002128CC" w:rsidRDefault="002128CC" w:rsidP="00A2190C">
      <w:r w:rsidRPr="002128CC">
        <w:t>fminsearch(@problem_1_2,[0 0])</w:t>
      </w:r>
    </w:p>
    <w:p w14:paraId="6B787D79" w14:textId="7413DD1B" w:rsidR="002128CC" w:rsidRDefault="002128CC" w:rsidP="002128CC">
      <w:pPr>
        <w:rPr>
          <w:rFonts w:hint="eastAsia"/>
        </w:rPr>
      </w:pPr>
      <w:r>
        <w:t>ans =</w:t>
      </w:r>
    </w:p>
    <w:p w14:paraId="61F59F54" w14:textId="27EBFB2C" w:rsidR="002128CC" w:rsidRDefault="002128CC" w:rsidP="002128CC">
      <w:pPr>
        <w:ind w:firstLine="555"/>
      </w:pPr>
      <w:r>
        <w:lastRenderedPageBreak/>
        <w:t>5.7500    5.0001</w:t>
      </w:r>
    </w:p>
    <w:p w14:paraId="75AC5CEF" w14:textId="77777777" w:rsidR="002128CC" w:rsidRDefault="002128CC" w:rsidP="002128CC">
      <w:pPr>
        <w:ind w:firstLine="555"/>
      </w:pPr>
      <w:r>
        <w:t>p = ans;</w:t>
      </w:r>
    </w:p>
    <w:p w14:paraId="009D637D" w14:textId="75F70299" w:rsidR="002128CC" w:rsidRDefault="002128CC" w:rsidP="002128CC">
      <w:pPr>
        <w:ind w:firstLine="555"/>
        <w:rPr>
          <w:rFonts w:hint="eastAsia"/>
        </w:rPr>
      </w:pPr>
      <w:r>
        <w:t>&gt;&gt; problem_1_2(p)</w:t>
      </w:r>
    </w:p>
    <w:p w14:paraId="283BE24C" w14:textId="202BA4C1" w:rsidR="002128CC" w:rsidRDefault="002128CC" w:rsidP="002128CC">
      <w:pPr>
        <w:ind w:firstLine="555"/>
        <w:rPr>
          <w:rFonts w:hint="eastAsia"/>
        </w:rPr>
      </w:pPr>
      <w:r>
        <w:t>ans =</w:t>
      </w:r>
    </w:p>
    <w:p w14:paraId="24E2B2A4" w14:textId="1C655192" w:rsidR="002128CC" w:rsidRDefault="002128CC" w:rsidP="002128CC">
      <w:pPr>
        <w:ind w:firstLine="555"/>
        <w:rPr>
          <w:rFonts w:hint="eastAsia"/>
        </w:rPr>
      </w:pPr>
      <w:r>
        <w:t xml:space="preserve">  113.1485</w:t>
      </w:r>
    </w:p>
    <w:p w14:paraId="4456F95D" w14:textId="0AEC0A2B" w:rsidR="002B3A84" w:rsidRDefault="002B3A84" w:rsidP="002B3A84">
      <w:pPr>
        <w:pStyle w:val="1"/>
      </w:pPr>
      <w:r>
        <w:rPr>
          <w:rFonts w:hint="eastAsia"/>
        </w:rPr>
        <w:t>二、</w:t>
      </w:r>
    </w:p>
    <w:p w14:paraId="3FD61857" w14:textId="592D755B" w:rsidR="004760A5" w:rsidRDefault="004760A5" w:rsidP="002B3A84">
      <w:r>
        <w:rPr>
          <w:rFonts w:hint="eastAsia"/>
        </w:rPr>
        <w:t>根据题中公式直接建立模型</w:t>
      </w:r>
    </w:p>
    <w:p w14:paraId="5AD8583D" w14:textId="3FFC102E" w:rsidR="004760A5" w:rsidRDefault="002109C0" w:rsidP="002B3A84">
      <w:r w:rsidRPr="009A647A">
        <w:rPr>
          <w:position w:val="-42"/>
        </w:rPr>
        <w:object w:dxaOrig="3260" w:dyaOrig="980" w14:anchorId="2F9B33F5">
          <v:shape id="_x0000_i1035" type="#_x0000_t75" style="width:163pt;height:48.9pt" o:ole="">
            <v:imagedata r:id="rId26" o:title=""/>
          </v:shape>
          <o:OLEObject Type="Embed" ProgID="Equation.DSMT4" ShapeID="_x0000_i1035" DrawAspect="Content" ObjectID="_1630261828" r:id="rId27"/>
        </w:object>
      </w:r>
    </w:p>
    <w:p w14:paraId="440592AC" w14:textId="4064E339" w:rsidR="002109C0" w:rsidRDefault="002109C0" w:rsidP="002B3A84">
      <w:r>
        <w:rPr>
          <w:rFonts w:hint="eastAsia"/>
        </w:rPr>
        <w:t>使用</w:t>
      </w:r>
      <w:r>
        <w:rPr>
          <w:rFonts w:hint="eastAsia"/>
        </w:rPr>
        <w:t>matlab</w:t>
      </w:r>
      <w:r>
        <w:rPr>
          <w:rFonts w:hint="eastAsia"/>
        </w:rPr>
        <w:t>将其积分值算出除于时间即可</w:t>
      </w:r>
    </w:p>
    <w:p w14:paraId="3E18BC55" w14:textId="10A128DC" w:rsidR="002109C0" w:rsidRPr="002128CC" w:rsidRDefault="002109C0" w:rsidP="002B3A84">
      <w:pPr>
        <w:rPr>
          <w:b/>
          <w:bCs/>
        </w:rPr>
      </w:pPr>
      <w:r w:rsidRPr="002128CC">
        <w:rPr>
          <w:rFonts w:hint="eastAsia"/>
          <w:b/>
          <w:bCs/>
        </w:rPr>
        <w:t>计算结果</w:t>
      </w:r>
    </w:p>
    <w:p w14:paraId="11A93C78" w14:textId="522DFBBE" w:rsidR="002109C0" w:rsidRDefault="002109C0" w:rsidP="002B3A84">
      <w:pPr>
        <w:rPr>
          <w:b/>
          <w:bCs/>
        </w:rPr>
      </w:pPr>
      <w:r w:rsidRPr="002128CC">
        <w:rPr>
          <w:b/>
          <w:bCs/>
          <w:position w:val="-6"/>
        </w:rPr>
        <w:object w:dxaOrig="1420" w:dyaOrig="360" w14:anchorId="7F813887">
          <v:shape id="_x0000_i1036" type="#_x0000_t75" style="width:71.3pt;height:18.35pt" o:ole="">
            <v:imagedata r:id="rId28" o:title=""/>
          </v:shape>
          <o:OLEObject Type="Embed" ProgID="Equation.DSMT4" ShapeID="_x0000_i1036" DrawAspect="Content" ObjectID="_1630261829" r:id="rId29"/>
        </w:object>
      </w:r>
    </w:p>
    <w:p w14:paraId="11AEB676" w14:textId="026330E2" w:rsidR="002128CC" w:rsidRPr="002128CC" w:rsidRDefault="002128CC" w:rsidP="002B3A84">
      <w:pPr>
        <w:rPr>
          <w:rFonts w:hint="eastAsia"/>
        </w:rPr>
      </w:pPr>
      <w:r w:rsidRPr="002128CC">
        <w:rPr>
          <w:rFonts w:hint="eastAsia"/>
        </w:rPr>
        <w:t>代码</w:t>
      </w:r>
      <w:r>
        <w:rPr>
          <w:rFonts w:hint="eastAsia"/>
        </w:rPr>
        <w:t>见</w:t>
      </w:r>
      <w:r>
        <w:rPr>
          <w:rFonts w:hint="eastAsia"/>
        </w:rPr>
        <w:t>problem</w:t>
      </w:r>
      <w:r>
        <w:t>_2.m</w:t>
      </w:r>
    </w:p>
    <w:p w14:paraId="280DFCBE" w14:textId="3D6274AA" w:rsidR="00E50C0F" w:rsidRDefault="00E50C0F" w:rsidP="00E50C0F">
      <w:pPr>
        <w:pStyle w:val="1"/>
      </w:pPr>
      <w:r>
        <w:rPr>
          <w:rFonts w:hint="eastAsia"/>
        </w:rPr>
        <w:t>三、</w:t>
      </w:r>
    </w:p>
    <w:p w14:paraId="05227CC5" w14:textId="1F412083" w:rsidR="00E50C0F" w:rsidRDefault="00E50C0F" w:rsidP="00E50C0F">
      <w:r>
        <w:rPr>
          <w:rFonts w:hint="eastAsia"/>
        </w:rPr>
        <w:t>1.</w:t>
      </w:r>
      <w:r w:rsidR="002128CC">
        <w:rPr>
          <w:rFonts w:hint="eastAsia"/>
        </w:rPr>
        <w:t>使用非线性求解函数</w:t>
      </w:r>
      <w:bookmarkStart w:id="0" w:name="_GoBack"/>
      <w:bookmarkEnd w:id="0"/>
      <w:r w:rsidR="002128CC">
        <w:t xml:space="preserve"> </w:t>
      </w:r>
    </w:p>
    <w:p w14:paraId="0342805F" w14:textId="77089F31" w:rsidR="00E50C0F" w:rsidRDefault="00E50C0F" w:rsidP="00E50C0F">
      <w:r>
        <w:t>p</w:t>
      </w:r>
      <w:r>
        <w:rPr>
          <w:rFonts w:hint="eastAsia"/>
        </w:rPr>
        <w:t>roble</w:t>
      </w:r>
      <w:r>
        <w:t>m_3_1.m</w:t>
      </w:r>
      <w:r>
        <w:rPr>
          <w:rFonts w:hint="eastAsia"/>
        </w:rPr>
        <w:t>文件</w:t>
      </w:r>
    </w:p>
    <w:p w14:paraId="594D3BAD" w14:textId="77777777" w:rsidR="00E50C0F" w:rsidRDefault="00E50C0F" w:rsidP="00E50C0F">
      <w:r>
        <w:t>function val = problem_3_1(x)</w:t>
      </w:r>
    </w:p>
    <w:p w14:paraId="02F73CBC" w14:textId="77777777" w:rsidR="00E50C0F" w:rsidRDefault="00E50C0F" w:rsidP="00E50C0F">
      <w:pPr>
        <w:ind w:left="6" w:firstLineChars="100" w:firstLine="280"/>
      </w:pPr>
      <w:r>
        <w:t>val(1)=2*x(1)-x(2)-exp(-x(1));</w:t>
      </w:r>
    </w:p>
    <w:p w14:paraId="61E1A673" w14:textId="77777777" w:rsidR="00E50C0F" w:rsidRDefault="00E50C0F" w:rsidP="00E50C0F">
      <w:pPr>
        <w:ind w:leftChars="100" w:left="426" w:hangingChars="52" w:hanging="146"/>
      </w:pPr>
      <w:r>
        <w:t>val(2)=-x(1)+2*x(2)-exp(-x(2));</w:t>
      </w:r>
    </w:p>
    <w:p w14:paraId="031FC81E" w14:textId="20D018E8" w:rsidR="00E50C0F" w:rsidRDefault="00E50C0F" w:rsidP="00E50C0F">
      <w:r>
        <w:t>end</w:t>
      </w:r>
    </w:p>
    <w:p w14:paraId="6A584ABB" w14:textId="2D9C9A8A" w:rsidR="00E50C0F" w:rsidRPr="00E50C0F" w:rsidRDefault="00E50C0F" w:rsidP="00E50C0F">
      <w:r>
        <w:rPr>
          <w:rFonts w:hint="eastAsia"/>
        </w:rPr>
        <w:t>命令行</w:t>
      </w:r>
    </w:p>
    <w:p w14:paraId="500BCECF" w14:textId="32570B65" w:rsidR="00E50C0F" w:rsidRDefault="00E50C0F" w:rsidP="00E50C0F">
      <w:r w:rsidRPr="00E50C0F">
        <w:t>fsolve(@problem_3_1,[-5,-5])</w:t>
      </w:r>
    </w:p>
    <w:p w14:paraId="505CEB7F" w14:textId="4BBAF24B" w:rsidR="002128CC" w:rsidRDefault="002128CC" w:rsidP="00E50C0F">
      <w:r>
        <w:rPr>
          <w:rFonts w:hint="eastAsia"/>
        </w:rPr>
        <w:t>代码见</w:t>
      </w:r>
      <w:r>
        <w:rPr>
          <w:rFonts w:hint="eastAsia"/>
        </w:rPr>
        <w:t>problem_3_1.m</w:t>
      </w:r>
    </w:p>
    <w:p w14:paraId="437E7DBA" w14:textId="56E2B752" w:rsidR="00E50C0F" w:rsidRPr="002128CC" w:rsidRDefault="00E50C0F" w:rsidP="00E50C0F">
      <w:pPr>
        <w:rPr>
          <w:b/>
          <w:bCs/>
        </w:rPr>
      </w:pPr>
      <w:r w:rsidRPr="002128CC">
        <w:rPr>
          <w:rFonts w:hint="eastAsia"/>
          <w:b/>
          <w:bCs/>
        </w:rPr>
        <w:t>结果</w:t>
      </w:r>
    </w:p>
    <w:p w14:paraId="24285E01" w14:textId="2A1FED0A" w:rsidR="00E50C0F" w:rsidRDefault="00E50C0F" w:rsidP="00E50C0F">
      <w:r>
        <w:t>ans =</w:t>
      </w:r>
    </w:p>
    <w:p w14:paraId="529FA286" w14:textId="24FCFF7D" w:rsidR="00E50C0F" w:rsidRDefault="00E50C0F" w:rsidP="00E50C0F">
      <w:pPr>
        <w:ind w:firstLine="555"/>
      </w:pPr>
      <w:r>
        <w:t>0.5671    0.5671</w:t>
      </w:r>
    </w:p>
    <w:p w14:paraId="1415D78F" w14:textId="15483418" w:rsidR="00EF339E" w:rsidRDefault="00E50C0F" w:rsidP="00E50C0F">
      <w:r>
        <w:rPr>
          <w:rFonts w:hint="eastAsia"/>
        </w:rPr>
        <w:t>2.</w:t>
      </w:r>
      <w:r w:rsidR="00EF339E">
        <w:rPr>
          <w:rFonts w:hint="eastAsia"/>
        </w:rPr>
        <w:t>先划出函数图像观察其零点位置</w:t>
      </w:r>
    </w:p>
    <w:p w14:paraId="0E0330A6" w14:textId="28C8AA4C" w:rsidR="00EF339E" w:rsidRDefault="00EF339E" w:rsidP="00E50C0F">
      <w:r>
        <w:rPr>
          <w:rFonts w:hint="eastAsia"/>
        </w:rPr>
        <w:t>得出大致的解设置为</w:t>
      </w:r>
      <w:r>
        <w:rPr>
          <w:rFonts w:hint="eastAsia"/>
        </w:rPr>
        <w:t>x0</w:t>
      </w:r>
    </w:p>
    <w:p w14:paraId="3539E4B3" w14:textId="294738C7" w:rsidR="00EF339E" w:rsidRPr="002128CC" w:rsidRDefault="00EF339E" w:rsidP="00E50C0F">
      <w:pPr>
        <w:rPr>
          <w:b/>
          <w:bCs/>
        </w:rPr>
      </w:pPr>
      <w:r w:rsidRPr="002128CC">
        <w:rPr>
          <w:rFonts w:hint="eastAsia"/>
          <w:b/>
          <w:bCs/>
        </w:rPr>
        <w:t>然后直接用命令得出结果</w:t>
      </w:r>
    </w:p>
    <w:p w14:paraId="6E40E5C9" w14:textId="72EBD8BF" w:rsidR="00EF339E" w:rsidRDefault="00EF339E" w:rsidP="00EF339E">
      <w:r>
        <w:t>fzero('x^3-6*x^2-72*x-72',12.33)</w:t>
      </w:r>
    </w:p>
    <w:p w14:paraId="34B4D403" w14:textId="5CE71976" w:rsidR="00EF339E" w:rsidRDefault="00EF339E" w:rsidP="00EF339E">
      <w:r>
        <w:t>ans =</w:t>
      </w:r>
    </w:p>
    <w:p w14:paraId="1FFFC26F" w14:textId="595EE4B6" w:rsidR="00EF339E" w:rsidRDefault="00EF339E" w:rsidP="00EF339E">
      <w:r>
        <w:lastRenderedPageBreak/>
        <w:t xml:space="preserve">   12.3190</w:t>
      </w:r>
    </w:p>
    <w:p w14:paraId="2879080A" w14:textId="2FFADC74" w:rsidR="002128CC" w:rsidRPr="002128CC" w:rsidRDefault="002128CC" w:rsidP="00EF339E">
      <w:pPr>
        <w:rPr>
          <w:b/>
          <w:bCs/>
        </w:rPr>
      </w:pPr>
      <w:r w:rsidRPr="002128CC">
        <w:rPr>
          <w:rFonts w:hint="eastAsia"/>
          <w:b/>
          <w:bCs/>
        </w:rPr>
        <w:t>代码见</w:t>
      </w:r>
      <w:r w:rsidRPr="002128CC">
        <w:rPr>
          <w:rFonts w:hint="eastAsia"/>
          <w:b/>
          <w:bCs/>
        </w:rPr>
        <w:t>problem</w:t>
      </w:r>
      <w:r w:rsidRPr="002128CC">
        <w:rPr>
          <w:b/>
          <w:bCs/>
        </w:rPr>
        <w:t>_3_2.m</w:t>
      </w:r>
    </w:p>
    <w:sectPr w:rsidR="002128CC" w:rsidRPr="002128C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CF605F" w14:textId="77777777" w:rsidR="00517094" w:rsidRDefault="00517094" w:rsidP="009C62C9">
      <w:pPr>
        <w:spacing w:line="240" w:lineRule="auto"/>
      </w:pPr>
      <w:r>
        <w:separator/>
      </w:r>
    </w:p>
  </w:endnote>
  <w:endnote w:type="continuationSeparator" w:id="0">
    <w:p w14:paraId="71F3D9E3" w14:textId="77777777" w:rsidR="00517094" w:rsidRDefault="00517094" w:rsidP="009C62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5538F1" w14:textId="77777777" w:rsidR="00517094" w:rsidRDefault="00517094" w:rsidP="009C62C9">
      <w:pPr>
        <w:spacing w:line="240" w:lineRule="auto"/>
      </w:pPr>
      <w:r>
        <w:separator/>
      </w:r>
    </w:p>
  </w:footnote>
  <w:footnote w:type="continuationSeparator" w:id="0">
    <w:p w14:paraId="1AD12F0B" w14:textId="77777777" w:rsidR="00517094" w:rsidRDefault="00517094" w:rsidP="009C62C9">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34D7"/>
    <w:rsid w:val="002109C0"/>
    <w:rsid w:val="002128CC"/>
    <w:rsid w:val="002B3A84"/>
    <w:rsid w:val="00322D88"/>
    <w:rsid w:val="003A008D"/>
    <w:rsid w:val="003D53AD"/>
    <w:rsid w:val="004760A5"/>
    <w:rsid w:val="00517094"/>
    <w:rsid w:val="005C34D4"/>
    <w:rsid w:val="00717561"/>
    <w:rsid w:val="00745DD3"/>
    <w:rsid w:val="007D31CD"/>
    <w:rsid w:val="008152C0"/>
    <w:rsid w:val="0083179F"/>
    <w:rsid w:val="00916264"/>
    <w:rsid w:val="009C62C9"/>
    <w:rsid w:val="009F6847"/>
    <w:rsid w:val="00A2190C"/>
    <w:rsid w:val="00A778DD"/>
    <w:rsid w:val="00AD0C9F"/>
    <w:rsid w:val="00B334D7"/>
    <w:rsid w:val="00B607BD"/>
    <w:rsid w:val="00D929EA"/>
    <w:rsid w:val="00E3214C"/>
    <w:rsid w:val="00E50C0F"/>
    <w:rsid w:val="00E6444E"/>
    <w:rsid w:val="00E769C2"/>
    <w:rsid w:val="00EF339E"/>
    <w:rsid w:val="00F23C3A"/>
    <w:rsid w:val="00F337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4F6E72"/>
  <w15:chartTrackingRefBased/>
  <w15:docId w15:val="{3565687A-769E-4221-AFA2-4090ADD447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宋体" w:hAnsiTheme="minorHAnsi" w:cstheme="minorBidi"/>
        <w:kern w:val="44"/>
        <w:sz w:val="28"/>
        <w:szCs w:val="44"/>
        <w:lang w:val="en-US" w:eastAsia="zh-CN" w:bidi="ar-SA"/>
      </w:rPr>
    </w:rPrDefault>
    <w:pPrDefault>
      <w:pPr>
        <w:spacing w:line="0" w:lineRule="atLeast"/>
        <w:jc w:val="both"/>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style>
  <w:style w:type="paragraph" w:styleId="1">
    <w:name w:val="heading 1"/>
    <w:basedOn w:val="a"/>
    <w:next w:val="a"/>
    <w:link w:val="10"/>
    <w:uiPriority w:val="9"/>
    <w:qFormat/>
    <w:rsid w:val="00A2190C"/>
    <w:pPr>
      <w:keepNext/>
      <w:keepLines/>
      <w:spacing w:before="340" w:after="330" w:line="578" w:lineRule="atLeast"/>
      <w:outlineLvl w:val="0"/>
    </w:pPr>
    <w:rPr>
      <w:b/>
      <w:bCs/>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2190C"/>
    <w:rPr>
      <w:b/>
      <w:bCs/>
      <w:sz w:val="44"/>
    </w:rPr>
  </w:style>
  <w:style w:type="paragraph" w:styleId="a3">
    <w:name w:val="header"/>
    <w:basedOn w:val="a"/>
    <w:link w:val="a4"/>
    <w:uiPriority w:val="99"/>
    <w:unhideWhenUsed/>
    <w:rsid w:val="009C62C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4">
    <w:name w:val="页眉 字符"/>
    <w:basedOn w:val="a0"/>
    <w:link w:val="a3"/>
    <w:uiPriority w:val="99"/>
    <w:rsid w:val="009C62C9"/>
    <w:rPr>
      <w:sz w:val="18"/>
      <w:szCs w:val="18"/>
    </w:rPr>
  </w:style>
  <w:style w:type="paragraph" w:styleId="a5">
    <w:name w:val="footer"/>
    <w:basedOn w:val="a"/>
    <w:link w:val="a6"/>
    <w:uiPriority w:val="99"/>
    <w:unhideWhenUsed/>
    <w:rsid w:val="009C62C9"/>
    <w:pPr>
      <w:tabs>
        <w:tab w:val="center" w:pos="4153"/>
        <w:tab w:val="right" w:pos="8306"/>
      </w:tabs>
      <w:snapToGrid w:val="0"/>
      <w:spacing w:line="240" w:lineRule="atLeast"/>
      <w:jc w:val="left"/>
    </w:pPr>
    <w:rPr>
      <w:sz w:val="18"/>
      <w:szCs w:val="18"/>
    </w:rPr>
  </w:style>
  <w:style w:type="character" w:customStyle="1" w:styleId="a6">
    <w:name w:val="页脚 字符"/>
    <w:basedOn w:val="a0"/>
    <w:link w:val="a5"/>
    <w:uiPriority w:val="99"/>
    <w:rsid w:val="009C62C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288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7</TotalTime>
  <Pages>3</Pages>
  <Words>170</Words>
  <Characters>974</Characters>
  <Application>Microsoft Office Word</Application>
  <DocSecurity>0</DocSecurity>
  <Lines>8</Lines>
  <Paragraphs>2</Paragraphs>
  <ScaleCrop>false</ScaleCrop>
  <Company/>
  <LinksUpToDate>false</LinksUpToDate>
  <CharactersWithSpaces>1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xiao cao</dc:creator>
  <cp:keywords/>
  <dc:description/>
  <cp:lastModifiedBy>pengxiao cao</cp:lastModifiedBy>
  <cp:revision>13</cp:revision>
  <dcterms:created xsi:type="dcterms:W3CDTF">2019-09-17T08:09:00Z</dcterms:created>
  <dcterms:modified xsi:type="dcterms:W3CDTF">2019-09-17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